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64" r:id="rId3"/>
    <p:sldId id="277" r:id="rId4"/>
    <p:sldId id="301" r:id="rId5"/>
    <p:sldId id="278" r:id="rId6"/>
    <p:sldId id="279" r:id="rId7"/>
    <p:sldId id="303" r:id="rId8"/>
    <p:sldId id="280" r:id="rId9"/>
    <p:sldId id="282" r:id="rId10"/>
    <p:sldId id="281" r:id="rId11"/>
    <p:sldId id="305" r:id="rId12"/>
    <p:sldId id="287" r:id="rId13"/>
    <p:sldId id="286" r:id="rId14"/>
    <p:sldId id="302" r:id="rId15"/>
    <p:sldId id="304" r:id="rId16"/>
    <p:sldId id="285" r:id="rId17"/>
    <p:sldId id="284" r:id="rId18"/>
    <p:sldId id="306" r:id="rId19"/>
    <p:sldId id="283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EF65FD-E630-44DC-A5EB-B9EDD483577D}" type="datetimeFigureOut">
              <a:rPr lang="es-ES" smtClean="0"/>
              <a:t>09/12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188109-2936-499F-94A2-CE92CAEA95E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460978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BE9EBC-B1DE-47CC-ADFE-C5C509F206FB}" type="datetimeFigureOut">
              <a:rPr lang="es-ES" smtClean="0"/>
              <a:t>09/12/201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D1CDA6-7FD9-448C-9A5A-8E8A8BAF1067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73243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1FB13-5A97-44EA-913B-9258C65C182C}" type="datetime1">
              <a:rPr lang="es-ES" smtClean="0"/>
              <a:t>09/12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46268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FB13A-7B59-44FB-B845-288177536FEE}" type="datetime1">
              <a:rPr lang="es-ES" smtClean="0"/>
              <a:t>09/12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8098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C28C-DD1D-4722-A946-6BA1036E8640}" type="datetime1">
              <a:rPr lang="es-ES" smtClean="0"/>
              <a:t>09/12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16592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0C2A-6BB2-4FE6-80C7-D3F1364DC7C5}" type="datetime1">
              <a:rPr lang="es-ES" smtClean="0"/>
              <a:t>09/12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7844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39082-1379-4470-9497-5FA885E7E050}" type="datetime1">
              <a:rPr lang="es-ES" smtClean="0"/>
              <a:t>09/12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6385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70689-7DF0-4EDE-8412-0320DA09981F}" type="datetime1">
              <a:rPr lang="es-ES" smtClean="0"/>
              <a:t>09/12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94940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E4BF8-9A22-4C8A-A225-8A0D90310562}" type="datetime1">
              <a:rPr lang="es-ES" smtClean="0"/>
              <a:t>09/12/20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810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05909-6371-4AB6-9CFC-847FC922F07A}" type="datetime1">
              <a:rPr lang="es-ES" smtClean="0"/>
              <a:t>09/12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13153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5C818-9AD8-4C64-91F2-965773CB4BEF}" type="datetime1">
              <a:rPr lang="es-ES" smtClean="0"/>
              <a:t>09/12/20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93636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0C616-B3BF-4DB1-92F9-DC53FD97CE52}" type="datetime1">
              <a:rPr lang="es-ES" smtClean="0"/>
              <a:t>09/12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3854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42D36-811A-4053-AEB6-968D17B78515}" type="datetime1">
              <a:rPr lang="es-ES" smtClean="0"/>
              <a:t>09/12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22278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6A7AFD-7824-453D-B268-AC4B22039A43}" type="datetime1">
              <a:rPr lang="es-ES" smtClean="0"/>
              <a:t>09/12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BB29D-0213-480E-BE2F-85898EF07AFA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5880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54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27.png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image" Target="../media/image79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49.wmf"/><Relationship Id="rId8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79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98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12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8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5" Type="http://schemas.openxmlformats.org/officeDocument/2006/relationships/image" Target="../media/image130.png"/><Relationship Id="rId15" Type="http://schemas.openxmlformats.org/officeDocument/2006/relationships/image" Target="../media/image14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Relationship Id="rId14" Type="http://schemas.openxmlformats.org/officeDocument/2006/relationships/image" Target="../media/image1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10" Type="http://schemas.openxmlformats.org/officeDocument/2006/relationships/image" Target="../media/image148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6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5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55.png"/><Relationship Id="rId7" Type="http://schemas.openxmlformats.org/officeDocument/2006/relationships/image" Target="../media/image16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png"/><Relationship Id="rId11" Type="http://schemas.openxmlformats.org/officeDocument/2006/relationships/image" Target="../media/image172.png"/><Relationship Id="rId5" Type="http://schemas.openxmlformats.org/officeDocument/2006/relationships/image" Target="../media/image166.png"/><Relationship Id="rId10" Type="http://schemas.openxmlformats.org/officeDocument/2006/relationships/image" Target="../media/image171.png"/><Relationship Id="rId4" Type="http://schemas.openxmlformats.org/officeDocument/2006/relationships/image" Target="../media/image156.png"/><Relationship Id="rId9" Type="http://schemas.openxmlformats.org/officeDocument/2006/relationships/image" Target="../media/image1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47.wmf"/><Relationship Id="rId8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INDICE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</a:t>
            </a:fld>
            <a:endParaRPr lang="es-ES"/>
          </a:p>
        </p:txBody>
      </p:sp>
      <p:sp>
        <p:nvSpPr>
          <p:cNvPr id="6" name="5 Rectángulo"/>
          <p:cNvSpPr/>
          <p:nvPr/>
        </p:nvSpPr>
        <p:spPr>
          <a:xfrm>
            <a:off x="209550" y="3089523"/>
            <a:ext cx="1104900" cy="2674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2 Subtítulo"/>
          <p:cNvSpPr txBox="1">
            <a:spLocks/>
          </p:cNvSpPr>
          <p:nvPr/>
        </p:nvSpPr>
        <p:spPr>
          <a:xfrm>
            <a:off x="1279451" y="1521040"/>
            <a:ext cx="6400800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ES" sz="1800" dirty="0" smtClean="0">
                <a:solidFill>
                  <a:schemeClr val="tx1"/>
                </a:solidFill>
              </a:rPr>
              <a:t>1.- Sistemas de partículas discretos</a:t>
            </a:r>
            <a:endParaRPr lang="es-ES" sz="1800" dirty="0">
              <a:solidFill>
                <a:schemeClr val="tx1"/>
              </a:solidFill>
            </a:endParaRPr>
          </a:p>
        </p:txBody>
      </p:sp>
      <p:sp>
        <p:nvSpPr>
          <p:cNvPr id="22" name="2 Subtítulo"/>
          <p:cNvSpPr txBox="1">
            <a:spLocks/>
          </p:cNvSpPr>
          <p:nvPr/>
        </p:nvSpPr>
        <p:spPr>
          <a:xfrm>
            <a:off x="1279451" y="2496679"/>
            <a:ext cx="640080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ES" sz="1800" dirty="0">
                <a:solidFill>
                  <a:schemeClr val="tx1"/>
                </a:solidFill>
              </a:rPr>
              <a:t>2</a:t>
            </a:r>
            <a:r>
              <a:rPr lang="es-ES" sz="1800" dirty="0" smtClean="0">
                <a:solidFill>
                  <a:schemeClr val="tx1"/>
                </a:solidFill>
              </a:rPr>
              <a:t>.- Energía de los sistemas de partículas </a:t>
            </a:r>
            <a:endParaRPr lang="es-ES" sz="1800" dirty="0">
              <a:solidFill>
                <a:schemeClr val="tx1"/>
              </a:solidFill>
            </a:endParaRPr>
          </a:p>
        </p:txBody>
      </p:sp>
      <p:sp>
        <p:nvSpPr>
          <p:cNvPr id="7" name="AutoShape 2" descr="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" name="AutoShape 4" descr="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" name="2 Subtítulo"/>
          <p:cNvSpPr txBox="1">
            <a:spLocks/>
          </p:cNvSpPr>
          <p:nvPr/>
        </p:nvSpPr>
        <p:spPr>
          <a:xfrm>
            <a:off x="1279447" y="3411099"/>
            <a:ext cx="640080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ES" sz="1800" dirty="0" smtClean="0">
                <a:solidFill>
                  <a:schemeClr val="tx1"/>
                </a:solidFill>
              </a:rPr>
              <a:t>3.- Dinámica del solido rígido </a:t>
            </a:r>
            <a:endParaRPr lang="es-ES" sz="1800" dirty="0">
              <a:solidFill>
                <a:schemeClr val="tx1"/>
              </a:solidFill>
            </a:endParaRPr>
          </a:p>
        </p:txBody>
      </p:sp>
      <p:sp>
        <p:nvSpPr>
          <p:cNvPr id="14" name="2 Subtítulo"/>
          <p:cNvSpPr txBox="1">
            <a:spLocks/>
          </p:cNvSpPr>
          <p:nvPr/>
        </p:nvSpPr>
        <p:spPr>
          <a:xfrm>
            <a:off x="1279447" y="4434383"/>
            <a:ext cx="6400800" cy="3600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s-ES" sz="1800" dirty="0">
                <a:solidFill>
                  <a:schemeClr val="tx1"/>
                </a:solidFill>
              </a:rPr>
              <a:t>4</a:t>
            </a:r>
            <a:r>
              <a:rPr lang="es-ES" sz="1800" dirty="0" smtClean="0">
                <a:solidFill>
                  <a:schemeClr val="tx1"/>
                </a:solidFill>
              </a:rPr>
              <a:t>.- Trabajo y energía de un solido  </a:t>
            </a:r>
            <a:endParaRPr lang="es-ES" sz="1800" dirty="0">
              <a:solidFill>
                <a:schemeClr val="tx1"/>
              </a:solidFill>
            </a:endParaRPr>
          </a:p>
        </p:txBody>
      </p:sp>
      <p:pic>
        <p:nvPicPr>
          <p:cNvPr id="16386" name="Picture 2" descr="http://t2.gstatic.com/images?q=tbn:ANd9GcSN7e8QgVbHJWGcv3VXBKs9hYZItm0yjkqCBDMDw8TppnT7kb_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505" y="4305300"/>
            <a:ext cx="3653684" cy="211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0</a:t>
            </a:fld>
            <a:endParaRPr lang="es-E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23950"/>
            <a:ext cx="66198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2266950"/>
            <a:ext cx="12573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657350"/>
            <a:ext cx="22193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475" y="2343150"/>
            <a:ext cx="58674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3133725"/>
            <a:ext cx="42862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4529158"/>
            <a:ext cx="75914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506643"/>
            <a:ext cx="76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Elipse"/>
          <p:cNvSpPr/>
          <p:nvPr/>
        </p:nvSpPr>
        <p:spPr>
          <a:xfrm>
            <a:off x="5306289" y="3036740"/>
            <a:ext cx="1801091" cy="911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0000"/>
              </a:solidFill>
            </a:endParaRPr>
          </a:p>
        </p:txBody>
      </p:sp>
      <p:cxnSp>
        <p:nvCxnSpPr>
          <p:cNvPr id="10" name="9 Conector recto de flecha"/>
          <p:cNvCxnSpPr/>
          <p:nvPr/>
        </p:nvCxnSpPr>
        <p:spPr>
          <a:xfrm flipH="1">
            <a:off x="3352751" y="3724275"/>
            <a:ext cx="2070822" cy="6814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144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1</a:t>
            </a:fld>
            <a:endParaRPr lang="es-E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23950"/>
            <a:ext cx="66198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048745"/>
            <a:ext cx="5295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14" y="2820311"/>
            <a:ext cx="22002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273" y="2403006"/>
            <a:ext cx="4051589" cy="392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996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2</a:t>
            </a:fld>
            <a:endParaRPr lang="es-E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23950"/>
            <a:ext cx="66198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747838"/>
            <a:ext cx="50006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088" y="1709738"/>
            <a:ext cx="21812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2700338"/>
            <a:ext cx="19907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3009900"/>
            <a:ext cx="30289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6" y="4138613"/>
            <a:ext cx="80676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999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ENERGIA DE LOS SISTEMAS </a:t>
            </a:r>
            <a:r>
              <a:rPr lang="es-ES" sz="1600" dirty="0">
                <a:solidFill>
                  <a:schemeClr val="tx1"/>
                </a:solidFill>
              </a:rPr>
              <a:t>DE </a:t>
            </a:r>
            <a:r>
              <a:rPr lang="es-ES" sz="1600" dirty="0" smtClean="0">
                <a:solidFill>
                  <a:schemeClr val="tx1"/>
                </a:solidFill>
              </a:rPr>
              <a:t>PARTICULA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3</a:t>
            </a:fld>
            <a:endParaRPr lang="es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062038"/>
            <a:ext cx="439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1828800"/>
            <a:ext cx="38766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009900"/>
            <a:ext cx="81153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5438775"/>
            <a:ext cx="71247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71963"/>
            <a:ext cx="8743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002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ENERGIA DE LOS SISTEMAS </a:t>
            </a:r>
            <a:r>
              <a:rPr lang="es-ES" sz="1600" dirty="0">
                <a:solidFill>
                  <a:schemeClr val="tx1"/>
                </a:solidFill>
              </a:rPr>
              <a:t>DE </a:t>
            </a:r>
            <a:r>
              <a:rPr lang="es-ES" sz="1600" dirty="0" smtClean="0">
                <a:solidFill>
                  <a:schemeClr val="tx1"/>
                </a:solidFill>
              </a:rPr>
              <a:t>PARTICULA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4</a:t>
            </a:fld>
            <a:endParaRPr lang="es-E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166813"/>
            <a:ext cx="4572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2" y="1704975"/>
            <a:ext cx="31146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624138"/>
            <a:ext cx="34861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2590800"/>
            <a:ext cx="22669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3352800"/>
            <a:ext cx="27813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4" y="3228975"/>
            <a:ext cx="24860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4000500"/>
            <a:ext cx="36385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7" y="5924545"/>
            <a:ext cx="24860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981575"/>
            <a:ext cx="4838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5295900"/>
            <a:ext cx="27241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339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ENERGIA DE LOS SISTEMAS </a:t>
            </a:r>
            <a:r>
              <a:rPr lang="es-ES" sz="1600" dirty="0">
                <a:solidFill>
                  <a:schemeClr val="tx1"/>
                </a:solidFill>
              </a:rPr>
              <a:t>DE </a:t>
            </a:r>
            <a:r>
              <a:rPr lang="es-ES" sz="1600" dirty="0" smtClean="0">
                <a:solidFill>
                  <a:schemeClr val="tx1"/>
                </a:solidFill>
              </a:rPr>
              <a:t>PARTICULA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5</a:t>
            </a:fld>
            <a:endParaRPr lang="es-E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166813"/>
            <a:ext cx="4572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15 Grupo"/>
          <p:cNvGrpSpPr/>
          <p:nvPr/>
        </p:nvGrpSpPr>
        <p:grpSpPr>
          <a:xfrm>
            <a:off x="4378036" y="1423567"/>
            <a:ext cx="4152468" cy="3882736"/>
            <a:chOff x="4378036" y="1049482"/>
            <a:chExt cx="4152468" cy="3882736"/>
          </a:xfrm>
        </p:grpSpPr>
        <p:pic>
          <p:nvPicPr>
            <p:cNvPr id="1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8036" y="1049482"/>
              <a:ext cx="4152468" cy="388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17 Conector recto de flecha"/>
            <p:cNvCxnSpPr/>
            <p:nvPr/>
          </p:nvCxnSpPr>
          <p:spPr>
            <a:xfrm flipH="1" flipV="1">
              <a:off x="6897767" y="1839586"/>
              <a:ext cx="256601" cy="6732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1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106500"/>
                </p:ext>
              </p:extLst>
            </p:nvPr>
          </p:nvGraphicFramePr>
          <p:xfrm>
            <a:off x="7154368" y="1987634"/>
            <a:ext cx="289497" cy="377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6" imgW="203040" imgH="279360" progId="Equation.DSMT4">
                    <p:embed/>
                  </p:oleObj>
                </mc:Choice>
                <mc:Fallback>
                  <p:oleObj name="Equation" r:id="rId6" imgW="2030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54368" y="1987634"/>
                          <a:ext cx="289497" cy="377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19 Conector recto de flecha"/>
            <p:cNvCxnSpPr/>
            <p:nvPr/>
          </p:nvCxnSpPr>
          <p:spPr>
            <a:xfrm>
              <a:off x="7154364" y="2512809"/>
              <a:ext cx="812000" cy="1888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20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822931"/>
                </p:ext>
              </p:extLst>
            </p:nvPr>
          </p:nvGraphicFramePr>
          <p:xfrm>
            <a:off x="7635875" y="2195513"/>
            <a:ext cx="3238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8" imgW="228600" imgH="279360" progId="Equation.DSMT4">
                    <p:embed/>
                  </p:oleObj>
                </mc:Choice>
                <mc:Fallback>
                  <p:oleObj name="Equation" r:id="rId8" imgW="2286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875" y="2195513"/>
                          <a:ext cx="3238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2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96220"/>
                </p:ext>
              </p:extLst>
            </p:nvPr>
          </p:nvGraphicFramePr>
          <p:xfrm>
            <a:off x="8005763" y="2473325"/>
            <a:ext cx="358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10" imgW="253800" imgH="279360" progId="Equation.DSMT4">
                    <p:embed/>
                  </p:oleObj>
                </mc:Choice>
                <mc:Fallback>
                  <p:oleObj name="Equation" r:id="rId10" imgW="2538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5763" y="2473325"/>
                          <a:ext cx="35877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22 Conector recto de flecha"/>
            <p:cNvCxnSpPr/>
            <p:nvPr/>
          </p:nvCxnSpPr>
          <p:spPr>
            <a:xfrm flipV="1">
              <a:off x="4779818" y="2701636"/>
              <a:ext cx="3186546" cy="18980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2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466336"/>
                </p:ext>
              </p:extLst>
            </p:nvPr>
          </p:nvGraphicFramePr>
          <p:xfrm>
            <a:off x="6557963" y="3538538"/>
            <a:ext cx="2349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12" imgW="164880" imgH="279360" progId="Equation.DSMT4">
                    <p:embed/>
                  </p:oleObj>
                </mc:Choice>
                <mc:Fallback>
                  <p:oleObj name="Equation" r:id="rId12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7963" y="3538538"/>
                          <a:ext cx="2349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24 CuadroTexto"/>
          <p:cNvSpPr txBox="1"/>
          <p:nvPr/>
        </p:nvSpPr>
        <p:spPr>
          <a:xfrm>
            <a:off x="568036" y="1524012"/>
            <a:ext cx="3990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FF0000"/>
                </a:solidFill>
              </a:rPr>
              <a:t>EL MOMENTO LINEAL DEL CM ES NULO</a:t>
            </a:r>
            <a:endParaRPr lang="es-E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6" name="2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90266"/>
              </p:ext>
            </p:extLst>
          </p:nvPr>
        </p:nvGraphicFramePr>
        <p:xfrm>
          <a:off x="568036" y="2886899"/>
          <a:ext cx="14239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4" imgW="1180800" imgH="634680" progId="Equation.DSMT4">
                  <p:embed/>
                </p:oleObj>
              </mc:Choice>
              <mc:Fallback>
                <p:oleObj name="Equation" r:id="rId14" imgW="1180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36" y="2886899"/>
                        <a:ext cx="142398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2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86808"/>
              </p:ext>
            </p:extLst>
          </p:nvPr>
        </p:nvGraphicFramePr>
        <p:xfrm>
          <a:off x="2430463" y="2213998"/>
          <a:ext cx="1346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6" imgW="1117440" imgH="279360" progId="Equation.DSMT4">
                  <p:embed/>
                </p:oleObj>
              </mc:Choice>
              <mc:Fallback>
                <p:oleObj name="Equation" r:id="rId16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213998"/>
                        <a:ext cx="1346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2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48831"/>
              </p:ext>
            </p:extLst>
          </p:nvPr>
        </p:nvGraphicFramePr>
        <p:xfrm>
          <a:off x="749300" y="2213998"/>
          <a:ext cx="1300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8" imgW="1079280" imgH="279360" progId="Equation.DSMT4">
                  <p:embed/>
                </p:oleObj>
              </mc:Choice>
              <mc:Fallback>
                <p:oleObj name="Equation" r:id="rId18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213998"/>
                        <a:ext cx="13001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28 Conector recto de flecha"/>
          <p:cNvCxnSpPr/>
          <p:nvPr/>
        </p:nvCxnSpPr>
        <p:spPr>
          <a:xfrm>
            <a:off x="2036618" y="3281805"/>
            <a:ext cx="67887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2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70702"/>
              </p:ext>
            </p:extLst>
          </p:nvPr>
        </p:nvGraphicFramePr>
        <p:xfrm>
          <a:off x="2806700" y="2933135"/>
          <a:ext cx="14081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20" imgW="1168200" imgH="558720" progId="Equation.DSMT4">
                  <p:embed/>
                </p:oleObj>
              </mc:Choice>
              <mc:Fallback>
                <p:oleObj name="Equation" r:id="rId20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933135"/>
                        <a:ext cx="14081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3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87755"/>
              </p:ext>
            </p:extLst>
          </p:nvPr>
        </p:nvGraphicFramePr>
        <p:xfrm>
          <a:off x="602528" y="3948558"/>
          <a:ext cx="2112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22" imgW="1752480" imgH="558720" progId="Equation.DSMT4">
                  <p:embed/>
                </p:oleObj>
              </mc:Choice>
              <mc:Fallback>
                <p:oleObj name="Equation" r:id="rId22" imgW="1752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28" y="3948558"/>
                        <a:ext cx="2112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3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54264"/>
              </p:ext>
            </p:extLst>
          </p:nvPr>
        </p:nvGraphicFramePr>
        <p:xfrm>
          <a:off x="2738438" y="3917385"/>
          <a:ext cx="1362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24" imgW="1130040" imgH="596880" progId="Equation.DSMT4">
                  <p:embed/>
                </p:oleObj>
              </mc:Choice>
              <mc:Fallback>
                <p:oleObj name="Equation" r:id="rId24" imgW="11300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917385"/>
                        <a:ext cx="1362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3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64385"/>
              </p:ext>
            </p:extLst>
          </p:nvPr>
        </p:nvGraphicFramePr>
        <p:xfrm>
          <a:off x="566738" y="4766698"/>
          <a:ext cx="2159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6" imgW="1790640" imgH="558720" progId="Equation.DSMT4">
                  <p:embed/>
                </p:oleObj>
              </mc:Choice>
              <mc:Fallback>
                <p:oleObj name="Equation" r:id="rId26" imgW="1790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766698"/>
                        <a:ext cx="21590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3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15234"/>
              </p:ext>
            </p:extLst>
          </p:nvPr>
        </p:nvGraphicFramePr>
        <p:xfrm>
          <a:off x="2668588" y="4720660"/>
          <a:ext cx="1530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8" imgW="1269720" imgH="596880" progId="Equation.DSMT4">
                  <p:embed/>
                </p:oleObj>
              </mc:Choice>
              <mc:Fallback>
                <p:oleObj name="Equation" r:id="rId28" imgW="12697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720660"/>
                        <a:ext cx="1530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3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02502"/>
              </p:ext>
            </p:extLst>
          </p:nvPr>
        </p:nvGraphicFramePr>
        <p:xfrm>
          <a:off x="1147763" y="5844610"/>
          <a:ext cx="1025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0" imgW="850680" imgH="279360" progId="Equation.DSMT4">
                  <p:embed/>
                </p:oleObj>
              </mc:Choice>
              <mc:Fallback>
                <p:oleObj name="Equation" r:id="rId3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844610"/>
                        <a:ext cx="10255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3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58965"/>
              </p:ext>
            </p:extLst>
          </p:nvPr>
        </p:nvGraphicFramePr>
        <p:xfrm>
          <a:off x="1153534" y="6301955"/>
          <a:ext cx="1101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2" imgW="914400" imgH="279360" progId="Equation.DSMT4">
                  <p:embed/>
                </p:oleObj>
              </mc:Choice>
              <mc:Fallback>
                <p:oleObj name="Equation" r:id="rId32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534" y="6301955"/>
                        <a:ext cx="1101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36 CuadroTexto"/>
          <p:cNvSpPr txBox="1"/>
          <p:nvPr/>
        </p:nvSpPr>
        <p:spPr>
          <a:xfrm>
            <a:off x="2376054" y="5902043"/>
            <a:ext cx="2763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omento lineal de ambas partículas respecto del CM</a:t>
            </a:r>
            <a:endParaRPr lang="es-ES" dirty="0"/>
          </a:p>
        </p:txBody>
      </p:sp>
      <p:cxnSp>
        <p:nvCxnSpPr>
          <p:cNvPr id="38" name="37 Conector recto de flecha"/>
          <p:cNvCxnSpPr/>
          <p:nvPr/>
        </p:nvCxnSpPr>
        <p:spPr>
          <a:xfrm>
            <a:off x="5250873" y="6237328"/>
            <a:ext cx="67887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3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8101"/>
              </p:ext>
            </p:extLst>
          </p:nvPr>
        </p:nvGraphicFramePr>
        <p:xfrm>
          <a:off x="6381750" y="6068448"/>
          <a:ext cx="10096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4" imgW="838080" imgH="279360" progId="Equation.DSMT4">
                  <p:embed/>
                </p:oleObj>
              </mc:Choice>
              <mc:Fallback>
                <p:oleObj name="Equation" r:id="rId3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6068448"/>
                        <a:ext cx="10096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35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ENERGIA DE LOS SISTEMAS DE PARTICULA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6</a:t>
            </a:fld>
            <a:endParaRPr lang="es-E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166813"/>
            <a:ext cx="4572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1800225"/>
            <a:ext cx="31527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024188"/>
            <a:ext cx="672465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275" y="3429000"/>
            <a:ext cx="16954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714875"/>
            <a:ext cx="70389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2" y="541020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30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DINAMICA DEL SOLIDO RI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AutoShape 2" descr="Resultado de imagen de movimiento del sólido rígid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200" y="1807152"/>
            <a:ext cx="7166006" cy="372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338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DINAMICA DEL SOLIDO RI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8</a:t>
            </a:fld>
            <a:endParaRPr lang="es-E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09663"/>
            <a:ext cx="5486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19263"/>
            <a:ext cx="5829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2352675"/>
            <a:ext cx="30099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00450"/>
            <a:ext cx="57245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6 Grupo"/>
          <p:cNvGrpSpPr/>
          <p:nvPr/>
        </p:nvGrpSpPr>
        <p:grpSpPr>
          <a:xfrm>
            <a:off x="685800" y="4067176"/>
            <a:ext cx="8262938" cy="514349"/>
            <a:chOff x="685800" y="4286251"/>
            <a:chExt cx="8262938" cy="514349"/>
          </a:xfrm>
        </p:grpSpPr>
        <p:grpSp>
          <p:nvGrpSpPr>
            <p:cNvPr id="6" name="5 Grupo"/>
            <p:cNvGrpSpPr/>
            <p:nvPr/>
          </p:nvGrpSpPr>
          <p:grpSpPr>
            <a:xfrm>
              <a:off x="685800" y="4286251"/>
              <a:ext cx="8262938" cy="238124"/>
              <a:chOff x="685800" y="4286251"/>
              <a:chExt cx="8262938" cy="238124"/>
            </a:xfrm>
          </p:grpSpPr>
          <p:pic>
            <p:nvPicPr>
              <p:cNvPr id="1030" name="Picture 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" y="4295775"/>
                <a:ext cx="5410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8939"/>
              <a:stretch/>
            </p:blipFill>
            <p:spPr bwMode="auto">
              <a:xfrm>
                <a:off x="6086475" y="4286251"/>
                <a:ext cx="2862263" cy="219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4552950"/>
              <a:ext cx="482917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33" name="Picture 9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6"/>
          <a:stretch/>
        </p:blipFill>
        <p:spPr bwMode="auto">
          <a:xfrm>
            <a:off x="5699331" y="4333875"/>
            <a:ext cx="2720769" cy="2499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105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19</a:t>
            </a:fld>
            <a:endParaRPr lang="es-E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47750"/>
            <a:ext cx="57245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62113"/>
            <a:ext cx="35147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1666875"/>
            <a:ext cx="17240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0238"/>
            <a:ext cx="34766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1314450"/>
            <a:ext cx="2047875" cy="2021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52700"/>
            <a:ext cx="2667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392705"/>
            <a:ext cx="640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81513"/>
            <a:ext cx="17240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2" y="4410075"/>
            <a:ext cx="4857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05425"/>
            <a:ext cx="83153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738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SISTEMAS DE PARTICULAS DISCRET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</a:t>
            </a:fld>
            <a:endParaRPr lang="es-ES"/>
          </a:p>
        </p:txBody>
      </p:sp>
      <p:grpSp>
        <p:nvGrpSpPr>
          <p:cNvPr id="12" name="11 Grupo"/>
          <p:cNvGrpSpPr/>
          <p:nvPr/>
        </p:nvGrpSpPr>
        <p:grpSpPr>
          <a:xfrm>
            <a:off x="1059329" y="1128713"/>
            <a:ext cx="7169603" cy="561975"/>
            <a:chOff x="1059329" y="1128713"/>
            <a:chExt cx="7169603" cy="561975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9329" y="1164091"/>
              <a:ext cx="515302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0582" y="1128713"/>
              <a:ext cx="203835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9329" y="1404938"/>
              <a:ext cx="22955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7"/>
          <a:stretch/>
        </p:blipFill>
        <p:spPr bwMode="auto">
          <a:xfrm>
            <a:off x="5705036" y="2651352"/>
            <a:ext cx="3438964" cy="2564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41" y="2356077"/>
            <a:ext cx="54578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2 Subtítulo"/>
          <p:cNvSpPr txBox="1">
            <a:spLocks/>
          </p:cNvSpPr>
          <p:nvPr/>
        </p:nvSpPr>
        <p:spPr>
          <a:xfrm>
            <a:off x="676981" y="2899994"/>
            <a:ext cx="2283934" cy="7684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sz="1600" dirty="0" smtClean="0">
                <a:solidFill>
                  <a:schemeClr val="tx1"/>
                </a:solidFill>
              </a:rPr>
              <a:t>-FUERZAS EXTERIORES</a:t>
            </a:r>
          </a:p>
          <a:p>
            <a:endParaRPr lang="es-ES" sz="1600" dirty="0" smtClean="0">
              <a:solidFill>
                <a:schemeClr val="tx1"/>
              </a:solidFill>
            </a:endParaRPr>
          </a:p>
          <a:p>
            <a:r>
              <a:rPr lang="es-ES" sz="1600" dirty="0" smtClean="0">
                <a:solidFill>
                  <a:schemeClr val="tx1"/>
                </a:solidFill>
              </a:rPr>
              <a:t>-FUERZAS INTERIORES</a:t>
            </a:r>
            <a:endParaRPr lang="es-ES" sz="1600" dirty="0">
              <a:solidFill>
                <a:schemeClr val="tx1"/>
              </a:solidFill>
            </a:endParaRPr>
          </a:p>
        </p:txBody>
      </p: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318" y="3354163"/>
            <a:ext cx="8477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61"/>
          <a:stretch/>
        </p:blipFill>
        <p:spPr bwMode="auto">
          <a:xfrm>
            <a:off x="814389" y="4578126"/>
            <a:ext cx="434816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9" y="5512596"/>
            <a:ext cx="67532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2899994"/>
            <a:ext cx="1114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067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0</a:t>
            </a:fld>
            <a:endParaRPr lang="es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119188"/>
            <a:ext cx="7172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609725"/>
            <a:ext cx="28670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1600200"/>
            <a:ext cx="46101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988" y="2205278"/>
            <a:ext cx="3529012" cy="3992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2" y="2205278"/>
            <a:ext cx="942975" cy="600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3133725"/>
            <a:ext cx="376237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3133724"/>
            <a:ext cx="752475" cy="257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4" y="4201486"/>
            <a:ext cx="3409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5567363"/>
            <a:ext cx="20669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326" y="5357812"/>
            <a:ext cx="13716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139" y="5481637"/>
            <a:ext cx="9715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6 Conector recto de flecha"/>
          <p:cNvCxnSpPr/>
          <p:nvPr/>
        </p:nvCxnSpPr>
        <p:spPr>
          <a:xfrm>
            <a:off x="4605338" y="4714875"/>
            <a:ext cx="833437" cy="76676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>
            <a:stCxn id="3083" idx="3"/>
            <a:endCxn id="3084" idx="1"/>
          </p:cNvCxnSpPr>
          <p:nvPr/>
        </p:nvCxnSpPr>
        <p:spPr>
          <a:xfrm>
            <a:off x="4352926" y="5715000"/>
            <a:ext cx="938213" cy="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77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1</a:t>
            </a:fld>
            <a:endParaRPr lang="es-E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119188"/>
            <a:ext cx="7172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819275"/>
            <a:ext cx="6200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7" y="2290763"/>
            <a:ext cx="30194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7" y="4781550"/>
            <a:ext cx="40862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3600450"/>
            <a:ext cx="8058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288993"/>
            <a:ext cx="1600200" cy="2007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842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2</a:t>
            </a:fld>
            <a:endParaRPr lang="es-E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119188"/>
            <a:ext cx="6877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7 Grupo"/>
          <p:cNvGrpSpPr/>
          <p:nvPr/>
        </p:nvGrpSpPr>
        <p:grpSpPr>
          <a:xfrm>
            <a:off x="223837" y="1614488"/>
            <a:ext cx="8696325" cy="747712"/>
            <a:chOff x="223837" y="1614488"/>
            <a:chExt cx="8696325" cy="747712"/>
          </a:xfrm>
        </p:grpSpPr>
        <p:grpSp>
          <p:nvGrpSpPr>
            <p:cNvPr id="7" name="6 Grupo"/>
            <p:cNvGrpSpPr/>
            <p:nvPr/>
          </p:nvGrpSpPr>
          <p:grpSpPr>
            <a:xfrm>
              <a:off x="223837" y="1614488"/>
              <a:ext cx="8696325" cy="466725"/>
              <a:chOff x="223837" y="1614488"/>
              <a:chExt cx="8696325" cy="466725"/>
            </a:xfrm>
          </p:grpSpPr>
          <p:pic>
            <p:nvPicPr>
              <p:cNvPr id="5123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837" y="1614488"/>
                <a:ext cx="8696325" cy="466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5 Rectángulo"/>
              <p:cNvSpPr/>
              <p:nvPr/>
            </p:nvSpPr>
            <p:spPr>
              <a:xfrm>
                <a:off x="2600325" y="1847850"/>
                <a:ext cx="6319837" cy="2333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2700" y="1857375"/>
              <a:ext cx="1533525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6225" y="1847849"/>
              <a:ext cx="3571875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8100" y="1871663"/>
              <a:ext cx="952500" cy="180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7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2" y="2114550"/>
              <a:ext cx="40957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8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3887" y="2076450"/>
              <a:ext cx="12382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2" y="2909888"/>
            <a:ext cx="13620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49" y="3162300"/>
            <a:ext cx="1838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3014662"/>
            <a:ext cx="12858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3095625"/>
            <a:ext cx="600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9 Grupo"/>
          <p:cNvGrpSpPr/>
          <p:nvPr/>
        </p:nvGrpSpPr>
        <p:grpSpPr>
          <a:xfrm>
            <a:off x="242887" y="4167188"/>
            <a:ext cx="8724900" cy="752475"/>
            <a:chOff x="242887" y="4167188"/>
            <a:chExt cx="8724900" cy="752475"/>
          </a:xfrm>
        </p:grpSpPr>
        <p:pic>
          <p:nvPicPr>
            <p:cNvPr id="5133" name="Picture 1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887" y="4167188"/>
              <a:ext cx="8724900" cy="752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8 Rectángulo"/>
            <p:cNvSpPr/>
            <p:nvPr/>
          </p:nvSpPr>
          <p:spPr>
            <a:xfrm>
              <a:off x="3886200" y="4667250"/>
              <a:ext cx="1874043" cy="2524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7" y="5362575"/>
            <a:ext cx="37623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530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3</a:t>
            </a:fld>
            <a:endParaRPr lang="es-E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052513"/>
            <a:ext cx="20288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087" y="2643188"/>
            <a:ext cx="14573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62088"/>
            <a:ext cx="8058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290888"/>
            <a:ext cx="40005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538538"/>
            <a:ext cx="5200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" y="4314825"/>
            <a:ext cx="4286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7" y="5257800"/>
            <a:ext cx="17049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099" y="6053138"/>
            <a:ext cx="223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6 Conector recto"/>
          <p:cNvCxnSpPr/>
          <p:nvPr/>
        </p:nvCxnSpPr>
        <p:spPr>
          <a:xfrm>
            <a:off x="2652713" y="3281363"/>
            <a:ext cx="3205162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414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4</a:t>
            </a:fld>
            <a:endParaRPr lang="es-E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133475"/>
            <a:ext cx="3162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3586163"/>
            <a:ext cx="29337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2881313"/>
            <a:ext cx="51530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5 Grupo"/>
          <p:cNvGrpSpPr/>
          <p:nvPr/>
        </p:nvGrpSpPr>
        <p:grpSpPr>
          <a:xfrm>
            <a:off x="752475" y="1809750"/>
            <a:ext cx="7439025" cy="581025"/>
            <a:chOff x="752475" y="1571625"/>
            <a:chExt cx="7439025" cy="581025"/>
          </a:xfrm>
        </p:grpSpPr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75" y="1571625"/>
              <a:ext cx="74390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4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75" y="1876425"/>
              <a:ext cx="19526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4791075"/>
            <a:ext cx="15049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61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5</a:t>
            </a:fld>
            <a:endParaRPr lang="es-ES"/>
          </a:p>
        </p:txBody>
      </p:sp>
      <p:grpSp>
        <p:nvGrpSpPr>
          <p:cNvPr id="6" name="5 Grupo"/>
          <p:cNvGrpSpPr/>
          <p:nvPr/>
        </p:nvGrpSpPr>
        <p:grpSpPr>
          <a:xfrm>
            <a:off x="161925" y="1200150"/>
            <a:ext cx="7953375" cy="266700"/>
            <a:chOff x="161925" y="1200150"/>
            <a:chExt cx="7953375" cy="26670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25" y="1200150"/>
              <a:ext cx="729615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1200150"/>
              <a:ext cx="6381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690688"/>
            <a:ext cx="539115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314575"/>
            <a:ext cx="23241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438" y="2305050"/>
            <a:ext cx="2276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733800"/>
            <a:ext cx="52578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4171950"/>
            <a:ext cx="49053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38" y="5324475"/>
            <a:ext cx="48101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092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6</a:t>
            </a:fld>
            <a:endParaRPr lang="es-ES"/>
          </a:p>
        </p:txBody>
      </p:sp>
      <p:grpSp>
        <p:nvGrpSpPr>
          <p:cNvPr id="6" name="5 Grupo"/>
          <p:cNvGrpSpPr/>
          <p:nvPr/>
        </p:nvGrpSpPr>
        <p:grpSpPr>
          <a:xfrm>
            <a:off x="161925" y="1200150"/>
            <a:ext cx="7953375" cy="266700"/>
            <a:chOff x="161925" y="1200150"/>
            <a:chExt cx="7953375" cy="26670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25" y="1200150"/>
              <a:ext cx="729615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1200150"/>
              <a:ext cx="6381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957388"/>
            <a:ext cx="53721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2" y="2590800"/>
            <a:ext cx="63722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6" y="3852863"/>
            <a:ext cx="6219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2 Subtítulo"/>
          <p:cNvSpPr txBox="1">
            <a:spLocks/>
          </p:cNvSpPr>
          <p:nvPr/>
        </p:nvSpPr>
        <p:spPr>
          <a:xfrm>
            <a:off x="161924" y="5196880"/>
            <a:ext cx="8820151" cy="632420"/>
          </a:xfrm>
          <a:prstGeom prst="rect">
            <a:avLst/>
          </a:prstGeom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s-ES" sz="1600" dirty="0" smtClean="0">
                <a:solidFill>
                  <a:schemeClr val="tx1"/>
                </a:solidFill>
              </a:rPr>
              <a:t>En dinámica empleamos momentos de inercia respecto a un eje, sin embargo los momentos de inercia respecto a un plano y un punto son de utilidad para el calculo del momento de inercia respecto a un eje. </a:t>
            </a:r>
            <a:endParaRPr lang="es-E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2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7</a:t>
            </a:fld>
            <a:endParaRPr lang="es-ES"/>
          </a:p>
        </p:txBody>
      </p:sp>
      <p:grpSp>
        <p:nvGrpSpPr>
          <p:cNvPr id="9" name="8 Grupo"/>
          <p:cNvGrpSpPr/>
          <p:nvPr/>
        </p:nvGrpSpPr>
        <p:grpSpPr>
          <a:xfrm>
            <a:off x="161925" y="1200150"/>
            <a:ext cx="7953375" cy="266700"/>
            <a:chOff x="161925" y="1200150"/>
            <a:chExt cx="7953375" cy="26670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25" y="1200150"/>
              <a:ext cx="729615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7125" y="1200150"/>
              <a:ext cx="638175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633538"/>
            <a:ext cx="11239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2098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09800"/>
            <a:ext cx="39147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162300"/>
            <a:ext cx="12477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757613"/>
            <a:ext cx="47148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4752975"/>
            <a:ext cx="11239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5424488"/>
            <a:ext cx="62103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009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DINAMICA DEL SOLIDO RIGIDO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8</a:t>
            </a:fld>
            <a:endParaRPr lang="es-E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413" y="904875"/>
            <a:ext cx="46386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" y="1133475"/>
            <a:ext cx="7862888" cy="5668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755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RABAJO Y ENERGIA DE UN SOLIDO EN ROTACION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29</a:t>
            </a:fld>
            <a:endParaRPr lang="es-E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104900"/>
            <a:ext cx="672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4775" y="2343149"/>
            <a:ext cx="1379250" cy="871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3" y="2457450"/>
            <a:ext cx="2964656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2076450"/>
            <a:ext cx="3186113" cy="416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827" y="4410075"/>
            <a:ext cx="13811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827" y="4610100"/>
            <a:ext cx="2854148" cy="89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395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3</a:t>
            </a:fld>
            <a:endParaRPr lang="es-E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95375"/>
            <a:ext cx="63817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700213"/>
            <a:ext cx="30670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2" y="2428875"/>
            <a:ext cx="28670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657600"/>
            <a:ext cx="411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543300"/>
            <a:ext cx="421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2" y="4429125"/>
            <a:ext cx="19526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6" y="5629275"/>
            <a:ext cx="8067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2 Subtítulo"/>
          <p:cNvSpPr txBox="1">
            <a:spLocks/>
          </p:cNvSpPr>
          <p:nvPr/>
        </p:nvSpPr>
        <p:spPr>
          <a:xfrm>
            <a:off x="6210300" y="4429125"/>
            <a:ext cx="2667150" cy="9048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IMPLIFICACION DEL CALCULO PARA SISTEMAS DE PARTICULAS</a:t>
            </a:r>
            <a:endParaRPr lang="es-ES" sz="16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7" name="6 Conector recto de flecha"/>
          <p:cNvCxnSpPr>
            <a:stCxn id="13" idx="1"/>
            <a:endCxn id="2055" idx="3"/>
          </p:cNvCxnSpPr>
          <p:nvPr/>
        </p:nvCxnSpPr>
        <p:spPr>
          <a:xfrm flipH="1" flipV="1">
            <a:off x="5653087" y="4857750"/>
            <a:ext cx="557213" cy="23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"/>
          <p:cNvCxnSpPr/>
          <p:nvPr/>
        </p:nvCxnSpPr>
        <p:spPr>
          <a:xfrm flipH="1">
            <a:off x="3810000" y="1619250"/>
            <a:ext cx="723900" cy="7096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84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TRABAJO Y ENERGIA DE UN SOLIDO EN ROTACION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30</a:t>
            </a:fld>
            <a:endParaRPr lang="es-E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204913"/>
            <a:ext cx="60579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167" y="1866899"/>
            <a:ext cx="1820772" cy="89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2076450"/>
            <a:ext cx="36766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038" y="1828800"/>
            <a:ext cx="1814944" cy="928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753" y="2976791"/>
            <a:ext cx="672472" cy="2713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193" y="3681413"/>
            <a:ext cx="3740063" cy="7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2" y="5022285"/>
            <a:ext cx="15525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20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TRABAJO Y ENERGIA DE UN SOLIDO EN ROTACION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31</a:t>
            </a:fld>
            <a:endParaRPr lang="es-E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33463"/>
            <a:ext cx="63055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6 Grupo"/>
          <p:cNvGrpSpPr/>
          <p:nvPr/>
        </p:nvGrpSpPr>
        <p:grpSpPr>
          <a:xfrm>
            <a:off x="71438" y="1552575"/>
            <a:ext cx="8715375" cy="762000"/>
            <a:chOff x="71438" y="1552575"/>
            <a:chExt cx="8715375" cy="762000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8" y="1552575"/>
              <a:ext cx="8715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5 Rectángulo"/>
            <p:cNvSpPr/>
            <p:nvPr/>
          </p:nvSpPr>
          <p:spPr>
            <a:xfrm>
              <a:off x="2838450" y="2066925"/>
              <a:ext cx="5948363" cy="247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2995612"/>
            <a:ext cx="28575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662238"/>
            <a:ext cx="44291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7" y="3429000"/>
            <a:ext cx="26955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4329113"/>
            <a:ext cx="22193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4552950"/>
            <a:ext cx="2628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" y="5705475"/>
            <a:ext cx="8753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2 Subtítulo"/>
          <p:cNvSpPr txBox="1">
            <a:spLocks/>
          </p:cNvSpPr>
          <p:nvPr/>
        </p:nvSpPr>
        <p:spPr>
          <a:xfrm>
            <a:off x="6153150" y="2778448"/>
            <a:ext cx="2288233" cy="360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sz="1600" dirty="0" smtClean="0">
                <a:solidFill>
                  <a:schemeClr val="tx1"/>
                </a:solidFill>
              </a:rPr>
              <a:t>Solido rodando</a:t>
            </a:r>
            <a:endParaRPr lang="es-E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75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TRABAJO Y ENERGIA DE UN SOLIDO EN ROTACION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32</a:t>
            </a:fld>
            <a:endParaRPr lang="es-E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138238"/>
            <a:ext cx="74580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833563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2757488"/>
            <a:ext cx="25241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7" y="4171950"/>
            <a:ext cx="23717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5067300"/>
            <a:ext cx="30670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87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" y="1223963"/>
            <a:ext cx="87344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271713"/>
            <a:ext cx="81248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3429000"/>
            <a:ext cx="70008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7 Conector recto"/>
          <p:cNvCxnSpPr>
            <a:endCxn id="1026" idx="3"/>
          </p:cNvCxnSpPr>
          <p:nvPr/>
        </p:nvCxnSpPr>
        <p:spPr>
          <a:xfrm>
            <a:off x="4848225" y="1504950"/>
            <a:ext cx="4090987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"/>
          <p:cNvCxnSpPr/>
          <p:nvPr/>
        </p:nvCxnSpPr>
        <p:spPr>
          <a:xfrm flipV="1">
            <a:off x="204787" y="1733550"/>
            <a:ext cx="2805113" cy="9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1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5</a:t>
            </a:fld>
            <a:endParaRPr lang="es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062038"/>
            <a:ext cx="17621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063" y="2300287"/>
            <a:ext cx="21050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5 Grupo"/>
          <p:cNvGrpSpPr/>
          <p:nvPr/>
        </p:nvGrpSpPr>
        <p:grpSpPr>
          <a:xfrm>
            <a:off x="547688" y="1490663"/>
            <a:ext cx="7448550" cy="523875"/>
            <a:chOff x="547688" y="1490663"/>
            <a:chExt cx="7448550" cy="523875"/>
          </a:xfrm>
        </p:grpSpPr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688" y="1500188"/>
              <a:ext cx="5553075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0763" y="1490663"/>
              <a:ext cx="189547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688" y="1776413"/>
              <a:ext cx="4676775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3505200"/>
            <a:ext cx="43529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3" y="3238500"/>
            <a:ext cx="29146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5791200"/>
            <a:ext cx="30289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13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6</a:t>
            </a:fld>
            <a:endParaRPr lang="es-E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233488"/>
            <a:ext cx="8001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2" y="1881188"/>
            <a:ext cx="1743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2714625"/>
            <a:ext cx="22574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800475"/>
            <a:ext cx="81057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200650"/>
            <a:ext cx="62293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2714625"/>
            <a:ext cx="30670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08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7</a:t>
            </a:fld>
            <a:endParaRPr lang="es-ES"/>
          </a:p>
        </p:txBody>
      </p:sp>
      <p:grpSp>
        <p:nvGrpSpPr>
          <p:cNvPr id="22" name="21 Grupo"/>
          <p:cNvGrpSpPr/>
          <p:nvPr/>
        </p:nvGrpSpPr>
        <p:grpSpPr>
          <a:xfrm>
            <a:off x="4378036" y="1049482"/>
            <a:ext cx="4152468" cy="3882736"/>
            <a:chOff x="4378036" y="1049482"/>
            <a:chExt cx="4152468" cy="3882736"/>
          </a:xfrm>
        </p:grpSpPr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8036" y="1049482"/>
              <a:ext cx="4152468" cy="388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6 Conector recto de flecha"/>
            <p:cNvCxnSpPr/>
            <p:nvPr/>
          </p:nvCxnSpPr>
          <p:spPr>
            <a:xfrm flipH="1" flipV="1">
              <a:off x="6897767" y="1839586"/>
              <a:ext cx="256601" cy="6732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76125"/>
                </p:ext>
              </p:extLst>
            </p:nvPr>
          </p:nvGraphicFramePr>
          <p:xfrm>
            <a:off x="7154368" y="1987634"/>
            <a:ext cx="289497" cy="377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Equation" r:id="rId5" imgW="203040" imgH="279360" progId="Equation.DSMT4">
                    <p:embed/>
                  </p:oleObj>
                </mc:Choice>
                <mc:Fallback>
                  <p:oleObj name="Equation" r:id="rId5" imgW="2030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54368" y="1987634"/>
                          <a:ext cx="289497" cy="377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19 Conector recto de flecha"/>
            <p:cNvCxnSpPr/>
            <p:nvPr/>
          </p:nvCxnSpPr>
          <p:spPr>
            <a:xfrm>
              <a:off x="7154364" y="2512809"/>
              <a:ext cx="812000" cy="1888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1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42801"/>
                </p:ext>
              </p:extLst>
            </p:nvPr>
          </p:nvGraphicFramePr>
          <p:xfrm>
            <a:off x="7635875" y="2195513"/>
            <a:ext cx="3238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name="Equation" r:id="rId7" imgW="228600" imgH="279360" progId="Equation.DSMT4">
                    <p:embed/>
                  </p:oleObj>
                </mc:Choice>
                <mc:Fallback>
                  <p:oleObj name="Equation" r:id="rId7" imgW="228600" imgH="279360" progId="Equation.DSMT4">
                    <p:embed/>
                    <p:pic>
                      <p:nvPicPr>
                        <p:cNvPr id="0" name="9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875" y="2195513"/>
                          <a:ext cx="3238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15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910013"/>
                </p:ext>
              </p:extLst>
            </p:nvPr>
          </p:nvGraphicFramePr>
          <p:xfrm>
            <a:off x="8005763" y="2473325"/>
            <a:ext cx="358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9" imgW="253800" imgH="279360" progId="Equation.DSMT4">
                    <p:embed/>
                  </p:oleObj>
                </mc:Choice>
                <mc:Fallback>
                  <p:oleObj name="Equation" r:id="rId9" imgW="253800" imgH="279360" progId="Equation.DSMT4">
                    <p:embed/>
                    <p:pic>
                      <p:nvPicPr>
                        <p:cNvPr id="0" name="1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5763" y="2473325"/>
                          <a:ext cx="35877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23 Conector recto de flecha"/>
            <p:cNvCxnSpPr/>
            <p:nvPr/>
          </p:nvCxnSpPr>
          <p:spPr>
            <a:xfrm flipV="1">
              <a:off x="4779818" y="2701636"/>
              <a:ext cx="3186546" cy="18980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1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347554"/>
                </p:ext>
              </p:extLst>
            </p:nvPr>
          </p:nvGraphicFramePr>
          <p:xfrm>
            <a:off x="6557963" y="3538538"/>
            <a:ext cx="2349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0" name="9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7963" y="3538538"/>
                          <a:ext cx="2349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20 CuadroTexto"/>
          <p:cNvSpPr txBox="1"/>
          <p:nvPr/>
        </p:nvSpPr>
        <p:spPr>
          <a:xfrm>
            <a:off x="568036" y="1149927"/>
            <a:ext cx="4682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L MOMENTO LINEAL DEL CM ES NULO</a:t>
            </a:r>
            <a:endParaRPr lang="es-ES" dirty="0"/>
          </a:p>
        </p:txBody>
      </p:sp>
      <p:graphicFrame>
        <p:nvGraphicFramePr>
          <p:cNvPr id="23" name="2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35245"/>
              </p:ext>
            </p:extLst>
          </p:nvPr>
        </p:nvGraphicFramePr>
        <p:xfrm>
          <a:off x="568036" y="2512814"/>
          <a:ext cx="14239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3" imgW="1180800" imgH="634680" progId="Equation.DSMT4">
                  <p:embed/>
                </p:oleObj>
              </mc:Choice>
              <mc:Fallback>
                <p:oleObj name="Equation" r:id="rId13" imgW="1180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036" y="2512814"/>
                        <a:ext cx="142398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2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65548"/>
              </p:ext>
            </p:extLst>
          </p:nvPr>
        </p:nvGraphicFramePr>
        <p:xfrm>
          <a:off x="2430463" y="1839913"/>
          <a:ext cx="1346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5" imgW="1117440" imgH="279360" progId="Equation.DSMT4">
                  <p:embed/>
                </p:oleObj>
              </mc:Choice>
              <mc:Fallback>
                <p:oleObj name="Equation" r:id="rId15" imgW="1117440" imgH="279360" progId="Equation.DSMT4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839913"/>
                        <a:ext cx="1346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2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91820"/>
              </p:ext>
            </p:extLst>
          </p:nvPr>
        </p:nvGraphicFramePr>
        <p:xfrm>
          <a:off x="749300" y="1839913"/>
          <a:ext cx="1300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7" imgW="1079280" imgH="279360" progId="Equation.DSMT4">
                  <p:embed/>
                </p:oleObj>
              </mc:Choice>
              <mc:Fallback>
                <p:oleObj name="Equation" r:id="rId17" imgW="1079280" imgH="279360" progId="Equation.DSMT4">
                  <p:embed/>
                  <p:pic>
                    <p:nvPicPr>
                      <p:cNvPr id="0" name="2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839913"/>
                        <a:ext cx="13001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27 Conector recto de flecha"/>
          <p:cNvCxnSpPr/>
          <p:nvPr/>
        </p:nvCxnSpPr>
        <p:spPr>
          <a:xfrm>
            <a:off x="2036618" y="2907720"/>
            <a:ext cx="67887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2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59185"/>
              </p:ext>
            </p:extLst>
          </p:nvPr>
        </p:nvGraphicFramePr>
        <p:xfrm>
          <a:off x="2806700" y="2559050"/>
          <a:ext cx="14081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9" imgW="1168200" imgH="558720" progId="Equation.DSMT4">
                  <p:embed/>
                </p:oleObj>
              </mc:Choice>
              <mc:Fallback>
                <p:oleObj name="Equation" r:id="rId19" imgW="1168200" imgH="558720" progId="Equation.DSMT4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559050"/>
                        <a:ext cx="14081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264303"/>
              </p:ext>
            </p:extLst>
          </p:nvPr>
        </p:nvGraphicFramePr>
        <p:xfrm>
          <a:off x="602528" y="3574473"/>
          <a:ext cx="2112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21" imgW="1752480" imgH="558720" progId="Equation.DSMT4">
                  <p:embed/>
                </p:oleObj>
              </mc:Choice>
              <mc:Fallback>
                <p:oleObj name="Equation" r:id="rId21" imgW="1752480" imgH="558720" progId="Equation.DSMT4">
                  <p:embed/>
                  <p:pic>
                    <p:nvPicPr>
                      <p:cNvPr id="0" name="2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28" y="3574473"/>
                        <a:ext cx="21129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29970"/>
              </p:ext>
            </p:extLst>
          </p:nvPr>
        </p:nvGraphicFramePr>
        <p:xfrm>
          <a:off x="2738438" y="3543300"/>
          <a:ext cx="1362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23" imgW="1130040" imgH="596880" progId="Equation.DSMT4">
                  <p:embed/>
                </p:oleObj>
              </mc:Choice>
              <mc:Fallback>
                <p:oleObj name="Equation" r:id="rId23" imgW="1130040" imgH="596880" progId="Equation.DSMT4">
                  <p:embed/>
                  <p:pic>
                    <p:nvPicPr>
                      <p:cNvPr id="0" name="2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543300"/>
                        <a:ext cx="1362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04512"/>
              </p:ext>
            </p:extLst>
          </p:nvPr>
        </p:nvGraphicFramePr>
        <p:xfrm>
          <a:off x="566738" y="4392613"/>
          <a:ext cx="2159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25" imgW="1790640" imgH="558720" progId="Equation.DSMT4">
                  <p:embed/>
                </p:oleObj>
              </mc:Choice>
              <mc:Fallback>
                <p:oleObj name="Equation" r:id="rId25" imgW="1790640" imgH="55872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392613"/>
                        <a:ext cx="21590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93799"/>
              </p:ext>
            </p:extLst>
          </p:nvPr>
        </p:nvGraphicFramePr>
        <p:xfrm>
          <a:off x="2668588" y="4346575"/>
          <a:ext cx="1530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7" imgW="1269720" imgH="596880" progId="Equation.DSMT4">
                  <p:embed/>
                </p:oleObj>
              </mc:Choice>
              <mc:Fallback>
                <p:oleObj name="Equation" r:id="rId27" imgW="1269720" imgH="59688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346575"/>
                        <a:ext cx="1530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26871"/>
              </p:ext>
            </p:extLst>
          </p:nvPr>
        </p:nvGraphicFramePr>
        <p:xfrm>
          <a:off x="1147763" y="5470525"/>
          <a:ext cx="1025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9" imgW="850680" imgH="279360" progId="Equation.DSMT4">
                  <p:embed/>
                </p:oleObj>
              </mc:Choice>
              <mc:Fallback>
                <p:oleObj name="Equation" r:id="rId29" imgW="850680" imgH="279360" progId="Equation.DSMT4">
                  <p:embed/>
                  <p:pic>
                    <p:nvPicPr>
                      <p:cNvPr id="0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470525"/>
                        <a:ext cx="10255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1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29595"/>
              </p:ext>
            </p:extLst>
          </p:nvPr>
        </p:nvGraphicFramePr>
        <p:xfrm>
          <a:off x="1153534" y="5927870"/>
          <a:ext cx="1101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1" imgW="914400" imgH="279360" progId="Equation.DSMT4">
                  <p:embed/>
                </p:oleObj>
              </mc:Choice>
              <mc:Fallback>
                <p:oleObj name="Equation" r:id="rId31" imgW="914400" imgH="279360" progId="Equation.DSMT4">
                  <p:embed/>
                  <p:pic>
                    <p:nvPicPr>
                      <p:cNvPr id="0" name="1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534" y="5927870"/>
                        <a:ext cx="1101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17 CuadroTexto"/>
          <p:cNvSpPr txBox="1"/>
          <p:nvPr/>
        </p:nvSpPr>
        <p:spPr>
          <a:xfrm>
            <a:off x="2376054" y="5527958"/>
            <a:ext cx="2763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omento lineal de ambas partículas respecto del CM</a:t>
            </a:r>
            <a:endParaRPr lang="es-ES" dirty="0"/>
          </a:p>
        </p:txBody>
      </p:sp>
      <p:cxnSp>
        <p:nvCxnSpPr>
          <p:cNvPr id="30" name="29 Conector recto de flecha"/>
          <p:cNvCxnSpPr/>
          <p:nvPr/>
        </p:nvCxnSpPr>
        <p:spPr>
          <a:xfrm>
            <a:off x="5250873" y="5863243"/>
            <a:ext cx="67887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2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77807"/>
              </p:ext>
            </p:extLst>
          </p:nvPr>
        </p:nvGraphicFramePr>
        <p:xfrm>
          <a:off x="6381750" y="5694363"/>
          <a:ext cx="10096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33" imgW="838080" imgH="279360" progId="Equation.DSMT4">
                  <p:embed/>
                </p:oleObj>
              </mc:Choice>
              <mc:Fallback>
                <p:oleObj name="Equation" r:id="rId33" imgW="838080" imgH="279360" progId="Equation.DSMT4">
                  <p:embed/>
                  <p:pic>
                    <p:nvPicPr>
                      <p:cNvPr id="0" name="1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694363"/>
                        <a:ext cx="10096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89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8</a:t>
            </a:fld>
            <a:endParaRPr lang="es-E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252538"/>
            <a:ext cx="4543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2286000"/>
            <a:ext cx="12382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888" y="3343275"/>
            <a:ext cx="33242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4857750"/>
            <a:ext cx="87439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235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8 DINAMICA DE LOS SISTEMAS DE PARTICULA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>
                <a:solidFill>
                  <a:schemeClr val="tx1"/>
                </a:solidFill>
              </a:rPr>
              <a:t>SISTEMAS DE PARTICULAS DISCRETOS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515960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t>9</a:t>
            </a:fld>
            <a:endParaRPr lang="es-E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23950"/>
            <a:ext cx="66198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795463"/>
            <a:ext cx="49911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2433638"/>
            <a:ext cx="44005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3562350"/>
            <a:ext cx="38766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4167188"/>
            <a:ext cx="48291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391150"/>
            <a:ext cx="24384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41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9</TotalTime>
  <Words>611</Words>
  <Application>Microsoft Office PowerPoint</Application>
  <PresentationFormat>Presentación en pantalla (4:3)</PresentationFormat>
  <Paragraphs>140</Paragraphs>
  <Slides>32</Slides>
  <Notes>3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34" baseType="lpstr">
      <vt:lpstr>Tema de Office</vt:lpstr>
      <vt:lpstr>Equation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  <vt:lpstr>TEMA 8 DINAMICA DE LOS SISTEMAS DE PARTICULAS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 VECTORES</dc:title>
  <dc:creator>Angel</dc:creator>
  <cp:lastModifiedBy>Alvaro</cp:lastModifiedBy>
  <cp:revision>81</cp:revision>
  <dcterms:created xsi:type="dcterms:W3CDTF">2013-04-26T10:35:47Z</dcterms:created>
  <dcterms:modified xsi:type="dcterms:W3CDTF">2015-12-09T14:54:22Z</dcterms:modified>
</cp:coreProperties>
</file>